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06" r:id="rId2"/>
    <p:sldId id="317" r:id="rId3"/>
    <p:sldId id="259" r:id="rId4"/>
    <p:sldId id="260" r:id="rId5"/>
    <p:sldId id="309" r:id="rId6"/>
    <p:sldId id="321" r:id="rId7"/>
    <p:sldId id="353" r:id="rId8"/>
    <p:sldId id="347" r:id="rId9"/>
    <p:sldId id="355" r:id="rId10"/>
    <p:sldId id="356" r:id="rId11"/>
    <p:sldId id="264" r:id="rId12"/>
    <p:sldId id="357" r:id="rId13"/>
    <p:sldId id="354" r:id="rId14"/>
    <p:sldId id="288" r:id="rId15"/>
    <p:sldId id="319" r:id="rId16"/>
    <p:sldId id="320" r:id="rId17"/>
    <p:sldId id="308" r:id="rId18"/>
    <p:sldId id="298" r:id="rId19"/>
    <p:sldId id="342" r:id="rId20"/>
    <p:sldId id="289" r:id="rId21"/>
    <p:sldId id="302" r:id="rId22"/>
    <p:sldId id="26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904" y="-96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</a:t>
            </a:r>
            <a:r>
              <a:rPr lang="en-US" sz="1000" baseline="0" dirty="0" smtClean="0">
                <a:latin typeface="Comic Sans MS" pitchFamily="66" charset="0"/>
              </a:rPr>
              <a:t>4,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54200"/>
            <a:ext cx="8559800" cy="32385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1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</a:t>
            </a:r>
            <a:r>
              <a:rPr lang="en-US" sz="4000" dirty="0" smtClean="0"/>
              <a:t>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</a:t>
            </a:r>
            <a:r>
              <a:rPr lang="en-US" sz="4000" dirty="0" smtClean="0"/>
              <a:t>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</a:t>
            </a:r>
            <a:r>
              <a:rPr lang="en-US" dirty="0" smtClean="0"/>
              <a:t>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2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3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</a:t>
            </a:r>
            <a:r>
              <a:rPr lang="en-US" dirty="0" smtClean="0"/>
              <a:t>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</a:t>
            </a:r>
            <a:r>
              <a:rPr lang="en-US" dirty="0" smtClean="0"/>
              <a:t>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</a:t>
            </a:r>
            <a:r>
              <a:rPr lang="en-US" dirty="0" smtClean="0"/>
              <a:t>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4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31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2</TotalTime>
  <Words>614</Words>
  <Application>Microsoft Macintosh PowerPoint</Application>
  <PresentationFormat>On-screen Show (4:3)</PresentationFormat>
  <Paragraphs>180</Paragraphs>
  <Slides>22</Slides>
  <Notes>2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91</cp:revision>
  <cp:lastPrinted>2014-02-05T01:51:37Z</cp:lastPrinted>
  <dcterms:created xsi:type="dcterms:W3CDTF">2011-02-02T02:45:17Z</dcterms:created>
  <dcterms:modified xsi:type="dcterms:W3CDTF">2015-02-02T01:29:01Z</dcterms:modified>
</cp:coreProperties>
</file>